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7A30" w:rsidRDefault="004A7A30" w:rsidP="004A7A30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4A7A30" w:rsidRDefault="004A7A30" w:rsidP="004A7A30">
      <w:r>
        <w:rPr>
          <w:b/>
        </w:rPr>
        <w:t>Date: 20-Nov-2020</w:t>
      </w:r>
    </w:p>
    <w:p w:rsidR="004A7A30" w:rsidRDefault="004A7A30" w:rsidP="004A7A30">
      <w:pPr>
        <w:rPr>
          <w:b/>
        </w:rPr>
      </w:pPr>
      <w:r>
        <w:rPr>
          <w:b/>
          <w:noProof/>
        </w:rPr>
        <w:drawing>
          <wp:inline distT="0" distB="0" distL="0" distR="0">
            <wp:extent cx="2247900" cy="647700"/>
            <wp:effectExtent l="19050" t="0" r="0" b="0"/>
            <wp:docPr id="106" name="Picture 106" descr="C:\Users\chari\Desktop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:\Users\chari\Desktop\28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A7A30" w:rsidTr="004A7A3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4A7A30" w:rsidRDefault="004A7A30" w:rsidP="004A7A30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4A7A30" w:rsidTr="004A7A30">
        <w:tc>
          <w:tcPr>
            <w:tcW w:w="9576" w:type="dxa"/>
          </w:tcPr>
          <w:p w:rsidR="004A7A30" w:rsidRDefault="004A7A30" w:rsidP="004A7A30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4A7A30" w:rsidRDefault="004A7A30" w:rsidP="004A7A30">
            <w:r>
              <w:t xml:space="preserve">1 .Integrating factor </w:t>
            </w:r>
            <w:proofErr w:type="gramStart"/>
            <w:r>
              <w:t xml:space="preserve">of  </w:t>
            </w:r>
            <w:proofErr w:type="gramEnd"/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2203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2204" r:id="rId8"/>
              </w:object>
            </w:r>
            <w:r>
              <w:t>.</w:t>
            </w: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="00D61592">
              <w:t xml:space="preserve"> </w:t>
            </w:r>
            <w:r w:rsidR="00D61592" w:rsidRPr="007E3DB5">
              <w:rPr>
                <w:position w:val="-28"/>
              </w:rPr>
              <w:object w:dxaOrig="2620" w:dyaOrig="680">
                <v:shape id="_x0000_i1027" type="#_x0000_t75" style="width:131.25pt;height:33.75pt" o:ole="">
                  <v:imagedata r:id="rId9" o:title=""/>
                </v:shape>
                <o:OLEObject Type="Embed" ProgID="Equation.DSMT4" ShapeID="_x0000_i1027" DrawAspect="Content" ObjectID="_1669642205" r:id="rId10"/>
              </w:object>
            </w:r>
            <w:r>
              <w:t xml:space="preserve">         </w:t>
            </w: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General solution of </w:t>
            </w:r>
            <w:r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1" o:title=""/>
                </v:shape>
                <o:OLEObject Type="Embed" ProgID="Equation.DSMT4" ShapeID="_x0000_i1028" DrawAspect="Content" ObjectID="_1669642206" r:id="rId12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3" o:title=""/>
                </v:shape>
                <o:OLEObject Type="Embed" ProgID="Equation.DSMT4" ShapeID="_x0000_i1029" DrawAspect="Content" ObjectID="_1669642207" r:id="rId14"/>
              </w:object>
            </w:r>
            <w:r>
              <w:t xml:space="preserve"> </w:t>
            </w:r>
          </w:p>
          <w:p w:rsidR="0085462C" w:rsidRDefault="0085462C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4. </w:t>
            </w:r>
            <w:r w:rsidRPr="007E3DB5">
              <w:rPr>
                <w:position w:val="-28"/>
              </w:rPr>
              <w:object w:dxaOrig="2540" w:dyaOrig="660">
                <v:shape id="_x0000_i1030" type="#_x0000_t75" style="width:126.75pt;height:33pt" o:ole="">
                  <v:imagedata r:id="rId15" o:title=""/>
                </v:shape>
                <o:OLEObject Type="Embed" ProgID="Equation.DSMT4" ShapeID="_x0000_i1030" DrawAspect="Content" ObjectID="_1669642208" r:id="rId16"/>
              </w:object>
            </w:r>
          </w:p>
        </w:tc>
      </w:tr>
    </w:tbl>
    <w:p w:rsidR="004A7A30" w:rsidRDefault="004A7A30" w:rsidP="004A7A30">
      <w:pPr>
        <w:rPr>
          <w:b/>
        </w:rPr>
      </w:pPr>
    </w:p>
    <w:p w:rsidR="004A7A30" w:rsidRDefault="004A7A30" w:rsidP="004A7A3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A7A30" w:rsidTr="004A7A3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A4636" w:rsidRDefault="00FA4636" w:rsidP="00FA463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7E3DB5">
              <w:rPr>
                <w:position w:val="-24"/>
              </w:rPr>
              <w:object w:dxaOrig="2420" w:dyaOrig="620">
                <v:shape id="_x0000_i1048" type="#_x0000_t75" style="width:120.75pt;height:30.75pt" o:ole="">
                  <v:imagedata r:id="rId17" o:title=""/>
                </v:shape>
                <o:OLEObject Type="Embed" ProgID="Equation.DSMT4" ShapeID="_x0000_i1048" DrawAspect="Content" ObjectID="_1669642209" r:id="rId18"/>
              </w:object>
            </w:r>
          </w:p>
          <w:p w:rsidR="00FA4636" w:rsidRDefault="00FA4636" w:rsidP="00FA4636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7E3DB5">
              <w:rPr>
                <w:position w:val="-24"/>
              </w:rPr>
              <w:object w:dxaOrig="2420" w:dyaOrig="620">
                <v:shape id="_x0000_i1049" type="#_x0000_t75" style="width:120.75pt;height:30.75pt" o:ole="">
                  <v:imagedata r:id="rId17" o:title=""/>
                </v:shape>
                <o:OLEObject Type="Embed" ProgID="Equation.DSMT4" ShapeID="_x0000_i1049" DrawAspect="Content" ObjectID="_1669642210" r:id="rId19"/>
              </w:object>
            </w: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A7A30" w:rsidRPr="00C644B6" w:rsidTr="004A7A30">
              <w:tc>
                <w:tcPr>
                  <w:tcW w:w="1838" w:type="dxa"/>
                </w:tcPr>
                <w:p w:rsidR="004A7A30" w:rsidRPr="00C644B6" w:rsidRDefault="00F71653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7165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9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A7A3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Pr="00C644B6" w:rsidRDefault="004A7A30" w:rsidP="004A7A3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20" o:title=""/>
                      </v:shape>
                      <o:OLEObject Type="Embed" ProgID="Equation.DSMT4" ShapeID="_x0000_i1031" DrawAspect="Content" ObjectID="_1669642211" r:id="rId21"/>
                    </w:object>
                  </w:r>
                </w:p>
              </w:tc>
            </w:tr>
            <w:tr w:rsidR="004A7A30" w:rsidRPr="00C644B6" w:rsidTr="004A7A30">
              <w:trPr>
                <w:trHeight w:val="1064"/>
              </w:trPr>
              <w:tc>
                <w:tcPr>
                  <w:tcW w:w="1838" w:type="dxa"/>
                </w:tcPr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Default="004A7A30" w:rsidP="004A7A30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="00D61592" w:rsidRPr="007E3DB5">
                    <w:rPr>
                      <w:position w:val="-24"/>
                    </w:rPr>
                    <w:object w:dxaOrig="2420" w:dyaOrig="620">
                      <v:shape id="_x0000_i1032" type="#_x0000_t75" style="width:120.75pt;height:30.75pt" o:ole="">
                        <v:imagedata r:id="rId17" o:title=""/>
                      </v:shape>
                      <o:OLEObject Type="Embed" ProgID="Equation.DSMT4" ShapeID="_x0000_i1032" DrawAspect="Content" ObjectID="_1669642212" r:id="rId22"/>
                    </w:objec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</w:t>
                  </w:r>
                  <w:r w:rsidR="00D61592" w:rsidRPr="007E3DB5">
                    <w:rPr>
                      <w:position w:val="-66"/>
                    </w:rPr>
                    <w:object w:dxaOrig="2720" w:dyaOrig="1440">
                      <v:shape id="_x0000_i1033" type="#_x0000_t75" style="width:135.75pt;height:1in" o:ole="">
                        <v:imagedata r:id="rId23" o:title=""/>
                      </v:shape>
                      <o:OLEObject Type="Embed" ProgID="Equation.DSMT4" ShapeID="_x0000_i1033" DrawAspect="Content" ObjectID="_1669642213" r:id="rId24"/>
                    </w:object>
                  </w:r>
                  <w:r>
                    <w:t xml:space="preserve">                                           </w: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5" o:title=""/>
                      </v:shape>
                      <o:OLEObject Type="Embed" ProgID="Equation.DSMT4" ShapeID="_x0000_i1034" DrawAspect="Content" ObjectID="_1669642214" r:id="rId26"/>
                    </w:objec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="00D61592" w:rsidRPr="00D61592">
                    <w:rPr>
                      <w:position w:val="-42"/>
                    </w:rPr>
                    <w:object w:dxaOrig="2380" w:dyaOrig="800">
                      <v:shape id="_x0000_i1035" type="#_x0000_t75" style="width:120pt;height:39.75pt" o:ole="">
                        <v:imagedata r:id="rId27" o:title=""/>
                      </v:shape>
                      <o:OLEObject Type="Embed" ProgID="Equation.DSMT4" ShapeID="_x0000_i1035" DrawAspect="Content" ObjectID="_1669642215" r:id="rId28"/>
                    </w:object>
                  </w:r>
                </w:p>
              </w:tc>
            </w:tr>
          </w:tbl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A7A30" w:rsidRPr="00C644B6" w:rsidTr="004A7A30">
              <w:tc>
                <w:tcPr>
                  <w:tcW w:w="1838" w:type="dxa"/>
                </w:tcPr>
                <w:p w:rsidR="004A7A30" w:rsidRPr="00C644B6" w:rsidRDefault="00F71653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7165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30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A7A3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Default="003E2F44" w:rsidP="004A7A30">
                  <w:r>
                    <w:t xml:space="preserve">1. </w:t>
                  </w:r>
                  <w:proofErr w:type="gramStart"/>
                  <w:r>
                    <w:t xml:space="preserve">Integrating </w:t>
                  </w:r>
                  <w:r w:rsidR="004A7A30">
                    <w:t xml:space="preserve"> factor</w:t>
                  </w:r>
                  <w:proofErr w:type="gramEnd"/>
                  <w:r w:rsidR="004A7A30">
                    <w:t xml:space="preserve"> of </w:t>
                  </w:r>
                  <w:r w:rsidR="004A7A30" w:rsidRPr="00E31F84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5" o:title=""/>
                      </v:shape>
                      <o:OLEObject Type="Embed" ProgID="Equation.DSMT4" ShapeID="_x0000_i1036" DrawAspect="Content" ObjectID="_1669642216" r:id="rId29"/>
                    </w:object>
                  </w:r>
                  <w:r w:rsidR="004A7A30">
                    <w:t>is</w:t>
                  </w:r>
                  <w:r w:rsidR="004A7A30" w:rsidRPr="00BA6AAC">
                    <w:rPr>
                      <w:position w:val="-6"/>
                    </w:rPr>
                    <w:object w:dxaOrig="499" w:dyaOrig="420">
                      <v:shape id="_x0000_i1037" type="#_x0000_t75" style="width:24.75pt;height:21pt" o:ole="">
                        <v:imagedata r:id="rId7" o:title=""/>
                      </v:shape>
                      <o:OLEObject Type="Embed" ProgID="Equation.DSMT4" ShapeID="_x0000_i1037" DrawAspect="Content" ObjectID="_1669642217" r:id="rId30"/>
                    </w:object>
                  </w:r>
                  <w:r w:rsidR="004A7A30">
                    <w:t>.</w:t>
                  </w:r>
                </w:p>
                <w:p w:rsidR="004A7A30" w:rsidRPr="0025464B" w:rsidRDefault="004A7A30" w:rsidP="00D6159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85462C" w:rsidRPr="007E3DB5">
                    <w:rPr>
                      <w:position w:val="-28"/>
                    </w:rPr>
                    <w:object w:dxaOrig="2540" w:dyaOrig="660">
                      <v:shape id="_x0000_i1038" type="#_x0000_t75" style="width:126.75pt;height:33pt" o:ole="">
                        <v:imagedata r:id="rId31" o:title=""/>
                      </v:shape>
                      <o:OLEObject Type="Embed" ProgID="Equation.DSMT4" ShapeID="_x0000_i1038" DrawAspect="Content" ObjectID="_1669642218" r:id="rId32"/>
                    </w:object>
                  </w:r>
                </w:p>
              </w:tc>
            </w:tr>
            <w:tr w:rsidR="004A7A30" w:rsidRPr="00C644B6" w:rsidTr="004A7A30">
              <w:trPr>
                <w:trHeight w:val="1064"/>
              </w:trPr>
              <w:tc>
                <w:tcPr>
                  <w:tcW w:w="1838" w:type="dxa"/>
                </w:tcPr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Default="004A7A30" w:rsidP="004A7A30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D61592" w:rsidRPr="00D61592">
                    <w:rPr>
                      <w:position w:val="-86"/>
                    </w:rPr>
                    <w:object w:dxaOrig="1240" w:dyaOrig="1840">
                      <v:shape id="_x0000_i1039" type="#_x0000_t75" style="width:62.25pt;height:91.5pt" o:ole="">
                        <v:imagedata r:id="rId33" o:title=""/>
                      </v:shape>
                      <o:OLEObject Type="Embed" ProgID="Equation.DSMT4" ShapeID="_x0000_i1039" DrawAspect="Content" ObjectID="_1669642219" r:id="rId34"/>
                    </w:object>
                  </w:r>
                  <w:r>
                    <w:t xml:space="preserve"> </w:t>
                  </w:r>
                </w:p>
                <w:p w:rsidR="004A7A30" w:rsidRPr="0025464B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D61592" w:rsidRPr="007E3DB5">
                    <w:rPr>
                      <w:position w:val="-24"/>
                    </w:rPr>
                    <w:object w:dxaOrig="2420" w:dyaOrig="620">
                      <v:shape id="_x0000_i1040" type="#_x0000_t75" style="width:120.75pt;height:30.75pt" o:ole="">
                        <v:imagedata r:id="rId17" o:title=""/>
                      </v:shape>
                      <o:OLEObject Type="Embed" ProgID="Equation.DSMT4" ShapeID="_x0000_i1040" DrawAspect="Content" ObjectID="_1669642220" r:id="rId35"/>
                    </w:object>
                  </w:r>
                  <w:r>
                    <w:t xml:space="preserve">is </w:t>
                  </w:r>
                  <w:r w:rsidR="00D61592" w:rsidRPr="00D61592">
                    <w:rPr>
                      <w:position w:val="-6"/>
                    </w:rPr>
                    <w:object w:dxaOrig="580" w:dyaOrig="320">
                      <v:shape id="_x0000_i1041" type="#_x0000_t75" style="width:29.25pt;height:15.75pt" o:ole="">
                        <v:imagedata r:id="rId36" o:title=""/>
                      </v:shape>
                      <o:OLEObject Type="Embed" ProgID="Equation.DSMT4" ShapeID="_x0000_i1041" DrawAspect="Content" ObjectID="_1669642221" r:id="rId37"/>
                    </w:object>
                  </w:r>
                  <w:r w:rsidRPr="0025464B">
                    <w:t xml:space="preserve"> </w:t>
                  </w:r>
                </w:p>
              </w:tc>
            </w:tr>
          </w:tbl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A7A30" w:rsidRPr="00C644B6" w:rsidTr="004A7A30">
              <w:tc>
                <w:tcPr>
                  <w:tcW w:w="1838" w:type="dxa"/>
                </w:tcPr>
                <w:p w:rsidR="004A7A30" w:rsidRPr="00C644B6" w:rsidRDefault="00F71653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7165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31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A7A3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Default="004A7A30" w:rsidP="004A7A3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2" type="#_x0000_t75" style="width:62.25pt;height:30.75pt" o:ole="">
                        <v:imagedata r:id="rId11" o:title=""/>
                      </v:shape>
                      <o:OLEObject Type="Embed" ProgID="Equation.DSMT4" ShapeID="_x0000_i1042" DrawAspect="Content" ObjectID="_1669642222" r:id="rId38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3" type="#_x0000_t75" style="width:87.75pt;height:21.75pt" o:ole="">
                        <v:imagedata r:id="rId13" o:title=""/>
                      </v:shape>
                      <o:OLEObject Type="Embed" ProgID="Equation.DSMT4" ShapeID="_x0000_i1043" DrawAspect="Content" ObjectID="_1669642223" r:id="rId39"/>
                    </w:object>
                  </w:r>
                </w:p>
                <w:p w:rsidR="0085462C" w:rsidRPr="00370D46" w:rsidRDefault="0085462C" w:rsidP="004A7A3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E3DB5">
                    <w:rPr>
                      <w:position w:val="-28"/>
                    </w:rPr>
                    <w:object w:dxaOrig="2799" w:dyaOrig="680">
                      <v:shape id="_x0000_i1044" type="#_x0000_t75" style="width:140.25pt;height:33.75pt" o:ole="">
                        <v:imagedata r:id="rId40" o:title=""/>
                      </v:shape>
                      <o:OLEObject Type="Embed" ProgID="Equation.DSMT4" ShapeID="_x0000_i1044" DrawAspect="Content" ObjectID="_1669642224" r:id="rId41"/>
                    </w:object>
                  </w:r>
                </w:p>
              </w:tc>
            </w:tr>
            <w:tr w:rsidR="004A7A30" w:rsidRPr="00C644B6" w:rsidTr="004A7A30">
              <w:trPr>
                <w:trHeight w:val="1064"/>
              </w:trPr>
              <w:tc>
                <w:tcPr>
                  <w:tcW w:w="1838" w:type="dxa"/>
                </w:tcPr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A7A30" w:rsidRDefault="004A7A30" w:rsidP="004A7A30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</w:t>
                  </w:r>
                  <w:r w:rsidR="00D61592" w:rsidRPr="007E3DB5">
                    <w:rPr>
                      <w:position w:val="-140"/>
                    </w:rPr>
                    <w:object w:dxaOrig="3700" w:dyaOrig="2920">
                      <v:shape id="_x0000_i1045" type="#_x0000_t75" style="width:185.25pt;height:146.25pt" o:ole="">
                        <v:imagedata r:id="rId42" o:title=""/>
                      </v:shape>
                      <o:OLEObject Type="Embed" ProgID="Equation.DSMT4" ShapeID="_x0000_i1045" DrawAspect="Content" ObjectID="_1669642225" r:id="rId43"/>
                    </w:object>
                  </w:r>
                </w:p>
                <w:p w:rsidR="004A7A30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                                  </w:t>
                  </w:r>
                </w:p>
                <w:p w:rsidR="004A7A30" w:rsidRPr="00C644B6" w:rsidRDefault="004A7A30" w:rsidP="004A7A3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D61592" w:rsidRPr="007E3DB5">
                    <w:rPr>
                      <w:position w:val="-24"/>
                    </w:rPr>
                    <w:object w:dxaOrig="2420" w:dyaOrig="620">
                      <v:shape id="_x0000_i1046" type="#_x0000_t75" style="width:120.75pt;height:30.75pt" o:ole="">
                        <v:imagedata r:id="rId17" o:title=""/>
                      </v:shape>
                      <o:OLEObject Type="Embed" ProgID="Equation.DSMT4" ShapeID="_x0000_i1046" DrawAspect="Content" ObjectID="_1669642226" r:id="rId44"/>
                    </w:object>
                  </w:r>
                  <w:r>
                    <w:t xml:space="preserve">  is </w:t>
                  </w:r>
                  <w:r w:rsidR="00D61592" w:rsidRPr="007E3DB5">
                    <w:rPr>
                      <w:position w:val="-28"/>
                    </w:rPr>
                    <w:object w:dxaOrig="2620" w:dyaOrig="680">
                      <v:shape id="_x0000_i1047" type="#_x0000_t75" style="width:131.25pt;height:33.75pt" o:ole="">
                        <v:imagedata r:id="rId45" o:title=""/>
                      </v:shape>
                      <o:OLEObject Type="Embed" ProgID="Equation.DSMT4" ShapeID="_x0000_i1047" DrawAspect="Content" ObjectID="_1669642227" r:id="rId46"/>
                    </w:object>
                  </w:r>
                </w:p>
              </w:tc>
            </w:tr>
          </w:tbl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4A7A30" w:rsidTr="004A7A3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A7A30" w:rsidRDefault="004A7A30" w:rsidP="004A7A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4A7A30" w:rsidRDefault="004A7A30" w:rsidP="004A7A30"/>
    <w:p w:rsidR="004A7A30" w:rsidRDefault="004A7A30" w:rsidP="004A7A30"/>
    <w:p w:rsidR="004A7A30" w:rsidRDefault="004A7A30" w:rsidP="004A7A30"/>
    <w:p w:rsidR="004A7A30" w:rsidRPr="00BE7A3F" w:rsidRDefault="004A7A30" w:rsidP="004A7A30"/>
    <w:p w:rsidR="004A7A30" w:rsidRDefault="004A7A30" w:rsidP="004A7A30"/>
    <w:p w:rsidR="004A7A30" w:rsidRPr="00DF4F48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Default="004A7A30" w:rsidP="004A7A30"/>
    <w:p w:rsidR="004A7A30" w:rsidRPr="004A7A30" w:rsidRDefault="004A7A30" w:rsidP="004A7A30"/>
    <w:sectPr w:rsidR="004A7A30" w:rsidRPr="004A7A30" w:rsidSect="004A7A30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A7A30"/>
    <w:rsid w:val="003E2F44"/>
    <w:rsid w:val="004A7A30"/>
    <w:rsid w:val="0085462C"/>
    <w:rsid w:val="00D61592"/>
    <w:rsid w:val="00F71653"/>
    <w:rsid w:val="00FA46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6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A7A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7A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A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5</TotalTime>
  <Pages>4</Pages>
  <Words>241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7T15:02:00Z</dcterms:created>
  <dcterms:modified xsi:type="dcterms:W3CDTF">2020-12-16T10:47:00Z</dcterms:modified>
</cp:coreProperties>
</file>